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F6B" w:rsidRPr="00624FDC" w:rsidRDefault="00C11F6B" w:rsidP="00C11F6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Согласно статистике, разработка и отладка требовала у программиста: </w:t>
      </w:r>
    </w:p>
    <w:p w:rsidR="00C11F6B" w:rsidRPr="00624FDC" w:rsidRDefault="00C11F6B" w:rsidP="00C11F6B">
      <w:pPr>
        <w:pStyle w:val="ListParagraph"/>
        <w:numPr>
          <w:ilvl w:val="0"/>
          <w:numId w:val="2"/>
        </w:numPr>
        <w:spacing w:after="0" w:line="360" w:lineRule="auto"/>
        <w:ind w:left="0" w:firstLine="720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для одного экрана — от 2 до 20 часов (наиболее вероятно – 4 часа); </w:t>
      </w:r>
    </w:p>
    <w:p w:rsidR="00C11F6B" w:rsidRPr="00624FDC" w:rsidRDefault="00C11F6B" w:rsidP="00C11F6B">
      <w:pPr>
        <w:pStyle w:val="ListParagraph"/>
        <w:numPr>
          <w:ilvl w:val="0"/>
          <w:numId w:val="2"/>
        </w:numPr>
        <w:spacing w:after="0" w:line="360" w:lineRule="auto"/>
        <w:ind w:left="0" w:firstLine="720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для одного обработчика событий – от 4 до 32 часов (наиболее вероятно — 8 часов); </w:t>
      </w:r>
    </w:p>
    <w:p w:rsidR="00C11F6B" w:rsidRPr="00624FDC" w:rsidRDefault="00C11F6B" w:rsidP="00C11F6B">
      <w:pPr>
        <w:pStyle w:val="ListParagraph"/>
        <w:numPr>
          <w:ilvl w:val="0"/>
          <w:numId w:val="2"/>
        </w:numPr>
        <w:spacing w:after="0" w:line="360" w:lineRule="auto"/>
        <w:ind w:left="0" w:firstLine="720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для нового бизнес -объекта — от 2 до 8 часов (наиболее вероятно – 3 часа); </w:t>
      </w:r>
    </w:p>
    <w:p w:rsidR="00C11F6B" w:rsidRPr="00624FDC" w:rsidRDefault="00C11F6B" w:rsidP="00C11F6B">
      <w:pPr>
        <w:pStyle w:val="ListParagraph"/>
        <w:numPr>
          <w:ilvl w:val="0"/>
          <w:numId w:val="2"/>
        </w:numPr>
        <w:spacing w:after="0" w:line="360" w:lineRule="auto"/>
        <w:ind w:left="0" w:firstLine="720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для добавления нового бизнес-метода – от 2 до 26 часов (наиболее вероятно – 6 часов). </w:t>
      </w:r>
    </w:p>
    <w:p w:rsidR="00C11F6B" w:rsidRPr="00624FDC" w:rsidRDefault="00C11F6B" w:rsidP="00C11F6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Весь проект прикладной разработки измерялся в: </w:t>
      </w:r>
    </w:p>
    <w:p w:rsidR="00C11F6B" w:rsidRPr="00624FDC" w:rsidRDefault="00C11F6B" w:rsidP="00C11F6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КUI — количество пользовательских экранов; </w:t>
      </w:r>
    </w:p>
    <w:p w:rsidR="00C11F6B" w:rsidRPr="00624FDC" w:rsidRDefault="00C11F6B" w:rsidP="00C11F6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proofErr w:type="spellStart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KAct</w:t>
      </w:r>
      <w:proofErr w:type="spellEnd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— количество обработчиков событий; </w:t>
      </w:r>
    </w:p>
    <w:p w:rsidR="00C11F6B" w:rsidRPr="00624FDC" w:rsidRDefault="00C11F6B" w:rsidP="00C11F6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КBO — количество новых бизнес -объектов; </w:t>
      </w:r>
    </w:p>
    <w:p w:rsidR="00C11F6B" w:rsidRPr="00624FDC" w:rsidRDefault="00C11F6B" w:rsidP="00C11F6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KBM — количество новых или модифицируемых бизнес -методов. </w:t>
      </w:r>
    </w:p>
    <w:p w:rsidR="00C11F6B" w:rsidRPr="00624FDC" w:rsidRDefault="00C11F6B" w:rsidP="00C11F6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Если новое разрабатываемое приложение содержит 20 пользовательских экранов, 60 обработчиков событий, 16 новых бизнес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-о</w:t>
      </w: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бъектов и 40 новых бизнес-методов, которые необходимо добавить, как в новые, так и в уже существующие бизнес -объекты, тогда, согласно статистике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следует</w:t>
      </w:r>
    </w:p>
    <w:p w:rsidR="00C11F6B" w:rsidRPr="00C11F6B" w:rsidRDefault="00C11F6B" w:rsidP="00C11F6B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Для </w:t>
      </w:r>
      <w:proofErr w:type="spellStart"/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бетта</w:t>
      </w:r>
      <w:proofErr w:type="spellEnd"/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-распределения:</w:t>
      </w:r>
    </w:p>
    <w:p w:rsidR="00C11F6B" w:rsidRDefault="00C11F6B" w:rsidP="00C11F6B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C11F6B">
        <w:rPr>
          <w:rFonts w:ascii="Times New Roman" w:hAnsi="Times New Roman" w:cs="Times New Roman"/>
          <w:bCs/>
          <w:iCs/>
          <w:position w:val="-14"/>
          <w:sz w:val="28"/>
          <w:szCs w:val="28"/>
        </w:rPr>
        <w:object w:dxaOrig="43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18.25pt;height:21pt" o:ole="">
            <v:imagedata r:id="rId5" o:title=""/>
          </v:shape>
          <o:OLEObject Type="Embed" ProgID="Equation.DSMT4" ShapeID="_x0000_i1027" DrawAspect="Content" ObjectID="_1646928263" r:id="rId6"/>
        </w:objec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, </w:t>
      </w:r>
    </w:p>
    <w:p w:rsidR="00C11F6B" w:rsidRPr="00F70DD1" w:rsidRDefault="00A0094D" w:rsidP="00C11F6B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A0094D">
        <w:rPr>
          <w:rFonts w:ascii="Times New Roman" w:hAnsi="Times New Roman" w:cs="Times New Roman"/>
          <w:bCs/>
          <w:iCs/>
          <w:position w:val="-14"/>
          <w:sz w:val="28"/>
          <w:szCs w:val="28"/>
        </w:rPr>
        <w:object w:dxaOrig="4120" w:dyaOrig="420">
          <v:shape id="_x0000_i1063" type="#_x0000_t75" style="width:206.25pt;height:21pt" o:ole="">
            <v:imagedata r:id="rId7" o:title=""/>
          </v:shape>
          <o:OLEObject Type="Embed" ProgID="Equation.DSMT4" ShapeID="_x0000_i1063" DrawAspect="Content" ObjectID="_1646928264" r:id="rId8"/>
        </w:object>
      </w:r>
      <w:r w:rsidR="00C11F6B">
        <w:rPr>
          <w:rFonts w:ascii="Times New Roman" w:hAnsi="Times New Roman" w:cs="Times New Roman"/>
          <w:bCs/>
          <w:iCs/>
          <w:sz w:val="28"/>
          <w:szCs w:val="28"/>
        </w:rPr>
        <w:t>,</w:t>
      </w:r>
    </w:p>
    <w:p w:rsidR="00C11F6B" w:rsidRDefault="00C11F6B" w:rsidP="00C11F6B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C11F6B">
        <w:rPr>
          <w:rFonts w:ascii="Times New Roman" w:hAnsi="Times New Roman" w:cs="Times New Roman"/>
          <w:bCs/>
          <w:iCs/>
          <w:position w:val="-14"/>
          <w:sz w:val="28"/>
          <w:szCs w:val="28"/>
        </w:rPr>
        <w:object w:dxaOrig="4760" w:dyaOrig="420">
          <v:shape id="_x0000_i1033" type="#_x0000_t75" style="width:237.75pt;height:21pt" o:ole="">
            <v:imagedata r:id="rId9" o:title=""/>
          </v:shape>
          <o:OLEObject Type="Embed" ProgID="Equation.DSMT4" ShapeID="_x0000_i1033" DrawAspect="Content" ObjectID="_1646928265" r:id="rId10"/>
        </w:object>
      </w:r>
      <w:r>
        <w:rPr>
          <w:rFonts w:ascii="Times New Roman" w:hAnsi="Times New Roman" w:cs="Times New Roman"/>
          <w:bCs/>
          <w:iCs/>
          <w:sz w:val="28"/>
          <w:szCs w:val="28"/>
        </w:rPr>
        <w:t>,</w:t>
      </w:r>
    </w:p>
    <w:p w:rsidR="00C11F6B" w:rsidRPr="00F70DD1" w:rsidRDefault="00EC20E4" w:rsidP="00C11F6B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A0094D">
        <w:rPr>
          <w:rFonts w:ascii="Times New Roman" w:hAnsi="Times New Roman" w:cs="Times New Roman"/>
          <w:bCs/>
          <w:iCs/>
          <w:position w:val="-14"/>
          <w:sz w:val="28"/>
          <w:szCs w:val="28"/>
        </w:rPr>
        <w:object w:dxaOrig="4120" w:dyaOrig="420">
          <v:shape id="_x0000_i1073" type="#_x0000_t75" style="width:206.25pt;height:21pt" o:ole="">
            <v:imagedata r:id="rId11" o:title=""/>
          </v:shape>
          <o:OLEObject Type="Embed" ProgID="Equation.DSMT4" ShapeID="_x0000_i1073" DrawAspect="Content" ObjectID="_1646928266" r:id="rId12"/>
        </w:object>
      </w:r>
      <w:r w:rsidR="00C11F6B">
        <w:rPr>
          <w:rFonts w:ascii="Times New Roman" w:hAnsi="Times New Roman" w:cs="Times New Roman"/>
          <w:bCs/>
          <w:iCs/>
          <w:sz w:val="28"/>
          <w:szCs w:val="28"/>
        </w:rPr>
        <w:t>,</w:t>
      </w:r>
    </w:p>
    <w:p w:rsidR="00C11F6B" w:rsidRDefault="00C11F6B" w:rsidP="00C11F6B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C11F6B">
        <w:rPr>
          <w:rFonts w:ascii="Times New Roman" w:hAnsi="Times New Roman" w:cs="Times New Roman"/>
          <w:bCs/>
          <w:iCs/>
          <w:position w:val="-14"/>
          <w:sz w:val="28"/>
          <w:szCs w:val="28"/>
        </w:rPr>
        <w:object w:dxaOrig="4300" w:dyaOrig="420">
          <v:shape id="_x0000_i1039" type="#_x0000_t75" style="width:215.25pt;height:21pt" o:ole="">
            <v:imagedata r:id="rId13" o:title=""/>
          </v:shape>
          <o:OLEObject Type="Embed" ProgID="Equation.DSMT4" ShapeID="_x0000_i1039" DrawAspect="Content" ObjectID="_1646928267" r:id="rId14"/>
        </w:object>
      </w:r>
      <w:r>
        <w:rPr>
          <w:rFonts w:ascii="Times New Roman" w:hAnsi="Times New Roman" w:cs="Times New Roman"/>
          <w:bCs/>
          <w:iCs/>
          <w:sz w:val="28"/>
          <w:szCs w:val="28"/>
        </w:rPr>
        <w:t>,</w:t>
      </w:r>
    </w:p>
    <w:p w:rsidR="00C11F6B" w:rsidRPr="00F70DD1" w:rsidRDefault="00EC20E4" w:rsidP="00C11F6B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C20E4">
        <w:rPr>
          <w:rFonts w:ascii="Times New Roman" w:hAnsi="Times New Roman" w:cs="Times New Roman"/>
          <w:bCs/>
          <w:iCs/>
          <w:position w:val="-14"/>
          <w:sz w:val="28"/>
          <w:szCs w:val="28"/>
        </w:rPr>
        <w:object w:dxaOrig="4099" w:dyaOrig="420">
          <v:shape id="_x0000_i1077" type="#_x0000_t75" style="width:204.75pt;height:21pt" o:ole="">
            <v:imagedata r:id="rId15" o:title=""/>
          </v:shape>
          <o:OLEObject Type="Embed" ProgID="Equation.DSMT4" ShapeID="_x0000_i1077" DrawAspect="Content" ObjectID="_1646928268" r:id="rId16"/>
        </w:object>
      </w:r>
      <w:r w:rsidR="00C11F6B">
        <w:rPr>
          <w:rFonts w:ascii="Times New Roman" w:hAnsi="Times New Roman" w:cs="Times New Roman"/>
          <w:bCs/>
          <w:iCs/>
          <w:sz w:val="28"/>
          <w:szCs w:val="28"/>
        </w:rPr>
        <w:t>,</w:t>
      </w:r>
    </w:p>
    <w:p w:rsidR="00C11F6B" w:rsidRDefault="00C11F6B" w:rsidP="00C11F6B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C11F6B">
        <w:rPr>
          <w:rFonts w:ascii="Times New Roman" w:hAnsi="Times New Roman" w:cs="Times New Roman"/>
          <w:bCs/>
          <w:iCs/>
          <w:position w:val="-14"/>
          <w:sz w:val="28"/>
          <w:szCs w:val="28"/>
        </w:rPr>
        <w:object w:dxaOrig="4580" w:dyaOrig="420">
          <v:shape id="_x0000_i1045" type="#_x0000_t75" style="width:228.75pt;height:21pt" o:ole="">
            <v:imagedata r:id="rId17" o:title=""/>
          </v:shape>
          <o:OLEObject Type="Embed" ProgID="Equation.DSMT4" ShapeID="_x0000_i1045" DrawAspect="Content" ObjectID="_1646928269" r:id="rId18"/>
        </w:objec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>,</w:t>
      </w:r>
    </w:p>
    <w:p w:rsidR="00C11F6B" w:rsidRPr="00F70DD1" w:rsidRDefault="00EC20E4" w:rsidP="00C11F6B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C20E4">
        <w:rPr>
          <w:rFonts w:ascii="Times New Roman" w:hAnsi="Times New Roman" w:cs="Times New Roman"/>
          <w:bCs/>
          <w:iCs/>
          <w:position w:val="-14"/>
          <w:sz w:val="28"/>
          <w:szCs w:val="28"/>
        </w:rPr>
        <w:object w:dxaOrig="4160" w:dyaOrig="420">
          <v:shape id="_x0000_i1081" type="#_x0000_t75" style="width:207.75pt;height:21pt" o:ole="">
            <v:imagedata r:id="rId19" o:title=""/>
          </v:shape>
          <o:OLEObject Type="Embed" ProgID="Equation.DSMT4" ShapeID="_x0000_i1081" DrawAspect="Content" ObjectID="_1646928270" r:id="rId20"/>
        </w:object>
      </w:r>
      <w:r w:rsidR="00C11F6B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 </w:t>
      </w:r>
    </w:p>
    <w:p w:rsidR="00C11F6B" w:rsidRPr="00624FDC" w:rsidRDefault="00C11F6B" w:rsidP="00C11F6B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lastRenderedPageBreak/>
        <w:t xml:space="preserve">Для средней трудоемкости работ по кодированию в проекте может </w:t>
      </w:r>
      <w:r w:rsidR="00A0094D">
        <w:rPr>
          <w:rFonts w:ascii="Times New Roman" w:hAnsi="Times New Roman" w:cs="Times New Roman"/>
          <w:bCs/>
          <w:iCs/>
          <w:sz w:val="28"/>
          <w:szCs w:val="28"/>
          <w:lang w:val="ru-RU"/>
        </w:rPr>
        <w:t>быть получена следующая оценка</w:t>
      </w:r>
    </w:p>
    <w:p w:rsidR="00C11F6B" w:rsidRPr="00F70DD1" w:rsidRDefault="00EC20E4" w:rsidP="00C11F6B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C20E4">
        <w:rPr>
          <w:rFonts w:ascii="Times New Roman" w:hAnsi="Times New Roman" w:cs="Times New Roman"/>
          <w:bCs/>
          <w:iCs/>
          <w:position w:val="-6"/>
          <w:sz w:val="28"/>
          <w:szCs w:val="28"/>
        </w:rPr>
        <w:object w:dxaOrig="6640" w:dyaOrig="300">
          <v:shape id="_x0000_i1093" type="#_x0000_t75" style="width:332.25pt;height:15pt" o:ole="">
            <v:imagedata r:id="rId21" o:title=""/>
          </v:shape>
          <o:OLEObject Type="Embed" ProgID="Equation.DSMT4" ShapeID="_x0000_i1093" DrawAspect="Content" ObjectID="_1646928271" r:id="rId22"/>
        </w:objec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C11F6B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, </w:t>
      </w:r>
    </w:p>
    <w:p w:rsidR="00C11F6B" w:rsidRPr="00F70DD1" w:rsidRDefault="00ED0043" w:rsidP="00A0094D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D0043">
        <w:rPr>
          <w:rFonts w:ascii="Times New Roman" w:hAnsi="Times New Roman" w:cs="Times New Roman"/>
          <w:bCs/>
          <w:iCs/>
          <w:position w:val="-12"/>
          <w:sz w:val="28"/>
          <w:szCs w:val="28"/>
          <w:lang w:val="ru-RU"/>
        </w:rPr>
        <w:object w:dxaOrig="7620" w:dyaOrig="440">
          <v:shape id="_x0000_i1107" type="#_x0000_t75" style="width:381pt;height:21.75pt" o:ole="">
            <v:imagedata r:id="rId23" o:title=""/>
          </v:shape>
          <o:OLEObject Type="Embed" ProgID="Equation.DSMT4" ShapeID="_x0000_i1107" DrawAspect="Content" ObjectID="_1646928272" r:id="rId24"/>
        </w:object>
      </w:r>
      <w:r w:rsidR="00A0094D">
        <w:rPr>
          <w:rFonts w:ascii="Times New Roman" w:hAnsi="Times New Roman" w:cs="Times New Roman"/>
          <w:bCs/>
          <w:iCs/>
          <w:sz w:val="28"/>
          <w:szCs w:val="28"/>
          <w:lang w:val="ru-RU"/>
        </w:rPr>
        <w:t>.</w:t>
      </w:r>
    </w:p>
    <w:p w:rsidR="00C11F6B" w:rsidRPr="00624FDC" w:rsidRDefault="00C11F6B" w:rsidP="00A0094D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Тогда для оценки суммарной трудоемкости проекта, которую не</w:t>
      </w:r>
      <w:r w:rsidR="00A0094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льзя превысить с вероятностью 95% </w:t>
      </w: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</w:p>
    <w:p w:rsidR="004E3D2C" w:rsidRDefault="00ED0043" w:rsidP="00A0094D">
      <w:pPr>
        <w:spacing w:after="0"/>
        <w:ind w:firstLine="720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ED0043">
        <w:rPr>
          <w:rFonts w:ascii="Times New Roman" w:hAnsi="Times New Roman" w:cs="Times New Roman"/>
          <w:bCs/>
          <w:iCs/>
          <w:position w:val="-12"/>
          <w:sz w:val="28"/>
          <w:szCs w:val="28"/>
          <w:lang w:val="ru-RU"/>
        </w:rPr>
        <w:object w:dxaOrig="4599" w:dyaOrig="380">
          <v:shape id="_x0000_i1111" type="#_x0000_t75" style="width:230.25pt;height:18.75pt" o:ole="">
            <v:imagedata r:id="rId25" o:title=""/>
          </v:shape>
          <o:OLEObject Type="Embed" ProgID="Equation.DSMT4" ShapeID="_x0000_i1111" DrawAspect="Content" ObjectID="_1646928273" r:id="rId26"/>
        </w:object>
      </w:r>
      <w:r w:rsidR="00C11F6B"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.</w:t>
      </w:r>
    </w:p>
    <w:p w:rsidR="00ED0043" w:rsidRDefault="005B5381" w:rsidP="00ED0043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Полученную оценку трудоемкости кодирования необходимо умножить на четыре, поскольку, кодирование составляет только 25% общих трудозатрат проекта. Поэтому суммарная трудоемкость проекта составит приблизительно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4949.92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чел.*час.</w:t>
      </w:r>
    </w:p>
    <w:p w:rsidR="005B5381" w:rsidRPr="004B642D" w:rsidRDefault="005B5381" w:rsidP="005B5381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>Если сотрудник занят только данным проектом, это, как правило, не означает, что он все 40 часов в неделю будет тратить на проектные работы. Тратить он будет 60–80% своего рабочего времени. Поэтому, в месяц сотрудник будет работать по проекту примерно 165 * 0.8 = 132 чел.*час/</w:t>
      </w:r>
      <w:proofErr w:type="gramStart"/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>мес. Следовательно</w:t>
      </w:r>
      <w:proofErr w:type="gramEnd"/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, трудоемкость проекта в человеко-месяцах составит, приблизительно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4949.92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/ 132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=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37.5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. </w:t>
      </w:r>
    </w:p>
    <w:p w:rsidR="005B5381" w:rsidRDefault="005B5381" w:rsidP="00ED0043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</w:p>
    <w:p w:rsidR="00ED0043" w:rsidRPr="00C11F6B" w:rsidRDefault="00ED0043" w:rsidP="00ED0043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Для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треугольного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распределения:</w:t>
      </w:r>
    </w:p>
    <w:p w:rsidR="00ED0043" w:rsidRDefault="00ED0043" w:rsidP="00ED0043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D0043">
        <w:rPr>
          <w:rFonts w:ascii="Times New Roman" w:hAnsi="Times New Roman" w:cs="Times New Roman"/>
          <w:bCs/>
          <w:iCs/>
          <w:position w:val="-14"/>
          <w:sz w:val="28"/>
          <w:szCs w:val="28"/>
        </w:rPr>
        <w:object w:dxaOrig="4120" w:dyaOrig="420">
          <v:shape id="_x0000_i1134" type="#_x0000_t75" style="width:206.25pt;height:21pt" o:ole="">
            <v:imagedata r:id="rId27" o:title=""/>
          </v:shape>
          <o:OLEObject Type="Embed" ProgID="Equation.DSMT4" ShapeID="_x0000_i1134" DrawAspect="Content" ObjectID="_1646928274" r:id="rId28"/>
        </w:objec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, </w:t>
      </w:r>
    </w:p>
    <w:p w:rsidR="00ED0043" w:rsidRPr="00F70DD1" w:rsidRDefault="00ED0043" w:rsidP="00ED0043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D0043">
        <w:rPr>
          <w:rFonts w:ascii="Times New Roman" w:hAnsi="Times New Roman" w:cs="Times New Roman"/>
          <w:bCs/>
          <w:iCs/>
          <w:position w:val="-14"/>
          <w:sz w:val="28"/>
          <w:szCs w:val="28"/>
        </w:rPr>
        <w:object w:dxaOrig="4120" w:dyaOrig="420">
          <v:shape id="_x0000_i1130" type="#_x0000_t75" style="width:206.25pt;height:21pt" o:ole="">
            <v:imagedata r:id="rId29" o:title=""/>
          </v:shape>
          <o:OLEObject Type="Embed" ProgID="Equation.DSMT4" ShapeID="_x0000_i1130" DrawAspect="Content" ObjectID="_1646928275" r:id="rId30"/>
        </w:object>
      </w:r>
      <w:r>
        <w:rPr>
          <w:rFonts w:ascii="Times New Roman" w:hAnsi="Times New Roman" w:cs="Times New Roman"/>
          <w:bCs/>
          <w:iCs/>
          <w:sz w:val="28"/>
          <w:szCs w:val="28"/>
        </w:rPr>
        <w:t>,</w:t>
      </w:r>
    </w:p>
    <w:p w:rsidR="00ED0043" w:rsidRDefault="00F53440" w:rsidP="00ED0043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D0043">
        <w:rPr>
          <w:rFonts w:ascii="Times New Roman" w:hAnsi="Times New Roman" w:cs="Times New Roman"/>
          <w:bCs/>
          <w:iCs/>
          <w:position w:val="-14"/>
          <w:sz w:val="28"/>
          <w:szCs w:val="28"/>
        </w:rPr>
        <w:object w:dxaOrig="4420" w:dyaOrig="420">
          <v:shape id="_x0000_i1140" type="#_x0000_t75" style="width:221.25pt;height:21pt" o:ole="">
            <v:imagedata r:id="rId31" o:title=""/>
          </v:shape>
          <o:OLEObject Type="Embed" ProgID="Equation.DSMT4" ShapeID="_x0000_i1140" DrawAspect="Content" ObjectID="_1646928276" r:id="rId32"/>
        </w:object>
      </w:r>
      <w:r w:rsidR="00ED0043">
        <w:rPr>
          <w:rFonts w:ascii="Times New Roman" w:hAnsi="Times New Roman" w:cs="Times New Roman"/>
          <w:bCs/>
          <w:iCs/>
          <w:sz w:val="28"/>
          <w:szCs w:val="28"/>
        </w:rPr>
        <w:t>,</w:t>
      </w:r>
    </w:p>
    <w:p w:rsidR="00ED0043" w:rsidRPr="00F70DD1" w:rsidRDefault="00ED0043" w:rsidP="00ED0043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A0094D">
        <w:rPr>
          <w:rFonts w:ascii="Times New Roman" w:hAnsi="Times New Roman" w:cs="Times New Roman"/>
          <w:bCs/>
          <w:iCs/>
          <w:position w:val="-14"/>
          <w:sz w:val="28"/>
          <w:szCs w:val="28"/>
        </w:rPr>
        <w:object w:dxaOrig="4120" w:dyaOrig="420">
          <v:shape id="_x0000_i1117" type="#_x0000_t75" style="width:206.25pt;height:21pt" o:ole="">
            <v:imagedata r:id="rId11" o:title=""/>
          </v:shape>
          <o:OLEObject Type="Embed" ProgID="Equation.DSMT4" ShapeID="_x0000_i1117" DrawAspect="Content" ObjectID="_1646928277" r:id="rId33"/>
        </w:object>
      </w:r>
      <w:r>
        <w:rPr>
          <w:rFonts w:ascii="Times New Roman" w:hAnsi="Times New Roman" w:cs="Times New Roman"/>
          <w:bCs/>
          <w:iCs/>
          <w:sz w:val="28"/>
          <w:szCs w:val="28"/>
        </w:rPr>
        <w:t>,</w:t>
      </w:r>
    </w:p>
    <w:p w:rsidR="00ED0043" w:rsidRDefault="00F53440" w:rsidP="00ED0043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F53440">
        <w:rPr>
          <w:rFonts w:ascii="Times New Roman" w:hAnsi="Times New Roman" w:cs="Times New Roman"/>
          <w:bCs/>
          <w:iCs/>
          <w:position w:val="-14"/>
          <w:sz w:val="28"/>
          <w:szCs w:val="28"/>
        </w:rPr>
        <w:object w:dxaOrig="4099" w:dyaOrig="420">
          <v:shape id="_x0000_i1144" type="#_x0000_t75" style="width:204.75pt;height:21pt" o:ole="">
            <v:imagedata r:id="rId34" o:title=""/>
          </v:shape>
          <o:OLEObject Type="Embed" ProgID="Equation.DSMT4" ShapeID="_x0000_i1144" DrawAspect="Content" ObjectID="_1646928278" r:id="rId35"/>
        </w:object>
      </w:r>
      <w:r w:rsidR="00ED0043">
        <w:rPr>
          <w:rFonts w:ascii="Times New Roman" w:hAnsi="Times New Roman" w:cs="Times New Roman"/>
          <w:bCs/>
          <w:iCs/>
          <w:sz w:val="28"/>
          <w:szCs w:val="28"/>
        </w:rPr>
        <w:t>,</w:t>
      </w:r>
    </w:p>
    <w:p w:rsidR="00ED0043" w:rsidRPr="00F70DD1" w:rsidRDefault="00ED0043" w:rsidP="00ED0043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C20E4">
        <w:rPr>
          <w:rFonts w:ascii="Times New Roman" w:hAnsi="Times New Roman" w:cs="Times New Roman"/>
          <w:bCs/>
          <w:iCs/>
          <w:position w:val="-14"/>
          <w:sz w:val="28"/>
          <w:szCs w:val="28"/>
        </w:rPr>
        <w:object w:dxaOrig="4099" w:dyaOrig="420">
          <v:shape id="_x0000_i1118" type="#_x0000_t75" style="width:204.75pt;height:21pt" o:ole="">
            <v:imagedata r:id="rId15" o:title=""/>
          </v:shape>
          <o:OLEObject Type="Embed" ProgID="Equation.DSMT4" ShapeID="_x0000_i1118" DrawAspect="Content" ObjectID="_1646928279" r:id="rId36"/>
        </w:object>
      </w:r>
      <w:r>
        <w:rPr>
          <w:rFonts w:ascii="Times New Roman" w:hAnsi="Times New Roman" w:cs="Times New Roman"/>
          <w:bCs/>
          <w:iCs/>
          <w:sz w:val="28"/>
          <w:szCs w:val="28"/>
        </w:rPr>
        <w:t>,</w:t>
      </w:r>
    </w:p>
    <w:p w:rsidR="00ED0043" w:rsidRDefault="00F53440" w:rsidP="00ED0043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F53440">
        <w:rPr>
          <w:rFonts w:ascii="Times New Roman" w:hAnsi="Times New Roman" w:cs="Times New Roman"/>
          <w:bCs/>
          <w:iCs/>
          <w:position w:val="-14"/>
          <w:sz w:val="28"/>
          <w:szCs w:val="28"/>
        </w:rPr>
        <w:object w:dxaOrig="4500" w:dyaOrig="420">
          <v:shape id="_x0000_i1148" type="#_x0000_t75" style="width:225pt;height:21pt" o:ole="">
            <v:imagedata r:id="rId37" o:title=""/>
          </v:shape>
          <o:OLEObject Type="Embed" ProgID="Equation.DSMT4" ShapeID="_x0000_i1148" DrawAspect="Content" ObjectID="_1646928280" r:id="rId38"/>
        </w:object>
      </w:r>
      <w:r w:rsidR="00ED0043" w:rsidRPr="00F70DD1">
        <w:rPr>
          <w:rFonts w:ascii="Times New Roman" w:hAnsi="Times New Roman" w:cs="Times New Roman"/>
          <w:bCs/>
          <w:iCs/>
          <w:sz w:val="28"/>
          <w:szCs w:val="28"/>
        </w:rPr>
        <w:t>,</w:t>
      </w:r>
    </w:p>
    <w:p w:rsidR="00ED0043" w:rsidRPr="00F70DD1" w:rsidRDefault="00ED0043" w:rsidP="00ED0043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C20E4">
        <w:rPr>
          <w:rFonts w:ascii="Times New Roman" w:hAnsi="Times New Roman" w:cs="Times New Roman"/>
          <w:bCs/>
          <w:iCs/>
          <w:position w:val="-14"/>
          <w:sz w:val="28"/>
          <w:szCs w:val="28"/>
        </w:rPr>
        <w:object w:dxaOrig="4160" w:dyaOrig="420">
          <v:shape id="_x0000_i1119" type="#_x0000_t75" style="width:207.75pt;height:21pt" o:ole="">
            <v:imagedata r:id="rId19" o:title=""/>
          </v:shape>
          <o:OLEObject Type="Embed" ProgID="Equation.DSMT4" ShapeID="_x0000_i1119" DrawAspect="Content" ObjectID="_1646928281" r:id="rId39"/>
        </w:objec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 </w:t>
      </w:r>
    </w:p>
    <w:p w:rsidR="00ED0043" w:rsidRPr="00624FDC" w:rsidRDefault="00ED0043" w:rsidP="00ED0043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Для средней трудоемкости работ по кодированию в проекте может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быть получена следующая оценка</w:t>
      </w:r>
    </w:p>
    <w:p w:rsidR="00ED0043" w:rsidRPr="00F70DD1" w:rsidRDefault="00F53440" w:rsidP="00ED0043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F53440">
        <w:rPr>
          <w:rFonts w:ascii="Times New Roman" w:hAnsi="Times New Roman" w:cs="Times New Roman"/>
          <w:bCs/>
          <w:iCs/>
          <w:position w:val="-6"/>
          <w:sz w:val="28"/>
          <w:szCs w:val="28"/>
        </w:rPr>
        <w:object w:dxaOrig="5920" w:dyaOrig="300">
          <v:shape id="_x0000_i1152" type="#_x0000_t75" style="width:296.25pt;height:15pt" o:ole="">
            <v:imagedata r:id="rId40" o:title=""/>
          </v:shape>
          <o:OLEObject Type="Embed" ProgID="Equation.DSMT4" ShapeID="_x0000_i1152" DrawAspect="Content" ObjectID="_1646928282" r:id="rId41"/>
        </w:object>
      </w:r>
      <w:r w:rsidR="00ED0043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, </w:t>
      </w:r>
    </w:p>
    <w:p w:rsidR="00ED0043" w:rsidRPr="00F70DD1" w:rsidRDefault="00ED0043" w:rsidP="00ED0043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D0043">
        <w:rPr>
          <w:rFonts w:ascii="Times New Roman" w:hAnsi="Times New Roman" w:cs="Times New Roman"/>
          <w:bCs/>
          <w:iCs/>
          <w:position w:val="-12"/>
          <w:sz w:val="28"/>
          <w:szCs w:val="28"/>
          <w:lang w:val="ru-RU"/>
        </w:rPr>
        <w:object w:dxaOrig="7620" w:dyaOrig="440">
          <v:shape id="_x0000_i1121" type="#_x0000_t75" style="width:381pt;height:21.75pt" o:ole="">
            <v:imagedata r:id="rId23" o:title=""/>
          </v:shape>
          <o:OLEObject Type="Embed" ProgID="Equation.DSMT4" ShapeID="_x0000_i1121" DrawAspect="Content" ObjectID="_1646928283" r:id="rId42"/>
        </w:objec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.</w:t>
      </w:r>
    </w:p>
    <w:p w:rsidR="00ED0043" w:rsidRPr="00624FDC" w:rsidRDefault="00ED0043" w:rsidP="00ED0043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Тогда для оценки суммарной трудоемкости проекта, которую не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льзя превысить с вероятностью 95% </w:t>
      </w: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</w:p>
    <w:p w:rsidR="00ED0043" w:rsidRDefault="00F53440" w:rsidP="00ED0043">
      <w:pPr>
        <w:spacing w:after="0"/>
        <w:ind w:firstLine="720"/>
      </w:pPr>
      <w:r w:rsidRPr="00F53440">
        <w:rPr>
          <w:rFonts w:ascii="Times New Roman" w:hAnsi="Times New Roman" w:cs="Times New Roman"/>
          <w:bCs/>
          <w:iCs/>
          <w:position w:val="-12"/>
          <w:sz w:val="28"/>
          <w:szCs w:val="28"/>
          <w:lang w:val="ru-RU"/>
        </w:rPr>
        <w:object w:dxaOrig="4599" w:dyaOrig="380">
          <v:shape id="_x0000_i1156" type="#_x0000_t75" style="width:230.25pt;height:18.75pt" o:ole="">
            <v:imagedata r:id="rId43" o:title=""/>
          </v:shape>
          <o:OLEObject Type="Embed" ProgID="Equation.DSMT4" ShapeID="_x0000_i1156" DrawAspect="Content" ObjectID="_1646928284" r:id="rId44"/>
        </w:object>
      </w:r>
      <w:r w:rsidR="00ED0043"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.</w:t>
      </w:r>
    </w:p>
    <w:p w:rsidR="005B5381" w:rsidRDefault="005B5381" w:rsidP="005B5381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Полученную оценку трудоемкости кодирования необходимо умножить на четыре, поскольку, кодирование составляет только 25% общих трудозатрат проекта. Поэтому суммарная трудоемкость проекта составит приблизительно </w:t>
      </w:r>
      <w:r w:rsidR="004E25B6">
        <w:rPr>
          <w:rFonts w:ascii="Times New Roman" w:hAnsi="Times New Roman" w:cs="Times New Roman"/>
          <w:bCs/>
          <w:iCs/>
          <w:sz w:val="28"/>
          <w:szCs w:val="28"/>
          <w:lang w:val="ru-RU"/>
        </w:rPr>
        <w:t>5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605.92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чел.*час.</w:t>
      </w:r>
    </w:p>
    <w:p w:rsidR="005B5381" w:rsidRDefault="005B5381" w:rsidP="002B6C67">
      <w:pPr>
        <w:spacing w:after="0" w:line="360" w:lineRule="auto"/>
        <w:ind w:firstLine="720"/>
        <w:jc w:val="both"/>
      </w:pP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>Если сотрудник занят только данным проектом, это, как правило, не означает, что он все 40 часов в неделю будет тратить на проектные работы. Тратить он будет 60–80% своего рабочего времени. Поэтому, в месяц сотрудник будет работать по проекту примерно 165</w:t>
      </w:r>
      <w:r w:rsidR="008C265F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* 0.8 = 132 чел.*час/</w:t>
      </w:r>
      <w:proofErr w:type="gramStart"/>
      <w:r w:rsidR="008C265F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мес. 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>Следовательно</w:t>
      </w:r>
      <w:proofErr w:type="gramEnd"/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, трудоемкость проекта в человеко-месяцах составит, приблизительно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5.605.92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/ 132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= </w:t>
      </w:r>
      <w:r w:rsidR="008C265F">
        <w:rPr>
          <w:rFonts w:ascii="Times New Roman" w:hAnsi="Times New Roman" w:cs="Times New Roman"/>
          <w:bCs/>
          <w:iCs/>
          <w:sz w:val="28"/>
          <w:szCs w:val="28"/>
          <w:lang w:val="ru-RU"/>
        </w:rPr>
        <w:t>42.4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>.</w:t>
      </w:r>
    </w:p>
    <w:p w:rsidR="00BE4166" w:rsidRDefault="00BE4166" w:rsidP="00A0094D">
      <w:pPr>
        <w:spacing w:after="0"/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Для сравнения результатов составим таблицу:</w:t>
      </w:r>
    </w:p>
    <w:p w:rsidR="002B6C67" w:rsidRDefault="002B6C67" w:rsidP="00A0094D">
      <w:pPr>
        <w:spacing w:after="0"/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</w:p>
    <w:p w:rsidR="002B6C67" w:rsidRPr="002B6C67" w:rsidRDefault="002B6C67" w:rsidP="00A0094D">
      <w:pPr>
        <w:spacing w:after="0"/>
        <w:ind w:firstLine="7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аблица 1 – Сравнение результато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77"/>
        <w:gridCol w:w="1013"/>
        <w:gridCol w:w="1027"/>
        <w:gridCol w:w="1025"/>
        <w:gridCol w:w="1035"/>
        <w:gridCol w:w="1015"/>
        <w:gridCol w:w="1027"/>
        <w:gridCol w:w="1025"/>
        <w:gridCol w:w="1035"/>
      </w:tblGrid>
      <w:tr w:rsidR="002B6C67" w:rsidTr="002B6C67">
        <w:tc>
          <w:tcPr>
            <w:tcW w:w="1477" w:type="dxa"/>
          </w:tcPr>
          <w:p w:rsidR="002B6C67" w:rsidRDefault="002B6C67" w:rsidP="00A0094D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100" w:type="dxa"/>
            <w:gridSpan w:val="4"/>
          </w:tcPr>
          <w:p w:rsidR="002B6C67" w:rsidRDefault="002B6C67" w:rsidP="002B6C67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Бетт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распределение</w:t>
            </w:r>
          </w:p>
        </w:tc>
        <w:tc>
          <w:tcPr>
            <w:tcW w:w="4102" w:type="dxa"/>
            <w:gridSpan w:val="4"/>
          </w:tcPr>
          <w:p w:rsidR="002B6C67" w:rsidRDefault="002B6C67" w:rsidP="002B6C67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Треугольное распределение</w:t>
            </w:r>
          </w:p>
        </w:tc>
      </w:tr>
      <w:tr w:rsidR="002B6C67" w:rsidTr="002B6C67">
        <w:tc>
          <w:tcPr>
            <w:tcW w:w="1477" w:type="dxa"/>
          </w:tcPr>
          <w:p w:rsidR="002B6C67" w:rsidRDefault="002B6C67" w:rsidP="002B6C67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13" w:type="dxa"/>
          </w:tcPr>
          <w:p w:rsidR="002B6C67" w:rsidRDefault="002B6C67" w:rsidP="002B6C67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2B6C6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380" w:dyaOrig="300">
                <v:shape id="_x0000_i1197" type="#_x0000_t75" style="width:18.75pt;height:15pt" o:ole="">
                  <v:imagedata r:id="rId45" o:title=""/>
                </v:shape>
                <o:OLEObject Type="Embed" ProgID="Equation.DSMT4" ShapeID="_x0000_i1197" DrawAspect="Content" ObjectID="_1646928285" r:id="rId46"/>
              </w:object>
            </w:r>
          </w:p>
        </w:tc>
        <w:tc>
          <w:tcPr>
            <w:tcW w:w="1027" w:type="dxa"/>
          </w:tcPr>
          <w:p w:rsidR="002B6C67" w:rsidRDefault="002B6C67" w:rsidP="002B6C67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2B6C6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480" w:dyaOrig="300">
                <v:shape id="_x0000_i1198" type="#_x0000_t75" style="width:24pt;height:15pt" o:ole="">
                  <v:imagedata r:id="rId47" o:title=""/>
                </v:shape>
                <o:OLEObject Type="Embed" ProgID="Equation.DSMT4" ShapeID="_x0000_i1198" DrawAspect="Content" ObjectID="_1646928286" r:id="rId48"/>
              </w:object>
            </w:r>
          </w:p>
        </w:tc>
        <w:tc>
          <w:tcPr>
            <w:tcW w:w="1025" w:type="dxa"/>
          </w:tcPr>
          <w:p w:rsidR="002B6C67" w:rsidRDefault="002B6C67" w:rsidP="002B6C67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2B6C6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460" w:dyaOrig="300">
                <v:shape id="_x0000_i1199" type="#_x0000_t75" style="width:23.25pt;height:15pt" o:ole="">
                  <v:imagedata r:id="rId49" o:title=""/>
                </v:shape>
                <o:OLEObject Type="Embed" ProgID="Equation.DSMT4" ShapeID="_x0000_i1199" DrawAspect="Content" ObjectID="_1646928287" r:id="rId50"/>
              </w:object>
            </w:r>
          </w:p>
        </w:tc>
        <w:tc>
          <w:tcPr>
            <w:tcW w:w="1035" w:type="dxa"/>
          </w:tcPr>
          <w:p w:rsidR="002B6C67" w:rsidRDefault="002B6C67" w:rsidP="002B6C67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2B6C67">
              <w:rPr>
                <w:rFonts w:ascii="Times New Roman" w:hAnsi="Times New Roman" w:cs="Times New Roman"/>
                <w:position w:val="-4"/>
                <w:sz w:val="28"/>
                <w:szCs w:val="28"/>
                <w:lang w:val="ru-RU"/>
              </w:rPr>
              <w:object w:dxaOrig="540" w:dyaOrig="279">
                <v:shape id="_x0000_i1200" type="#_x0000_t75" style="width:27pt;height:14.25pt" o:ole="">
                  <v:imagedata r:id="rId51" o:title=""/>
                </v:shape>
                <o:OLEObject Type="Embed" ProgID="Equation.DSMT4" ShapeID="_x0000_i1200" DrawAspect="Content" ObjectID="_1646928288" r:id="rId52"/>
              </w:object>
            </w:r>
          </w:p>
        </w:tc>
        <w:tc>
          <w:tcPr>
            <w:tcW w:w="1015" w:type="dxa"/>
          </w:tcPr>
          <w:p w:rsidR="002B6C67" w:rsidRDefault="002B6C67" w:rsidP="002B6C67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2B6C6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380" w:dyaOrig="300" w14:anchorId="078F86A1">
                <v:shape id="_x0000_i1201" type="#_x0000_t75" style="width:18.75pt;height:15pt" o:ole="">
                  <v:imagedata r:id="rId45" o:title=""/>
                </v:shape>
                <o:OLEObject Type="Embed" ProgID="Equation.DSMT4" ShapeID="_x0000_i1201" DrawAspect="Content" ObjectID="_1646928289" r:id="rId53"/>
              </w:object>
            </w:r>
          </w:p>
        </w:tc>
        <w:tc>
          <w:tcPr>
            <w:tcW w:w="1027" w:type="dxa"/>
          </w:tcPr>
          <w:p w:rsidR="002B6C67" w:rsidRDefault="002B6C67" w:rsidP="002B6C67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2B6C6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480" w:dyaOrig="300" w14:anchorId="282C91A0">
                <v:shape id="_x0000_i1202" type="#_x0000_t75" style="width:24pt;height:15pt" o:ole="">
                  <v:imagedata r:id="rId47" o:title=""/>
                </v:shape>
                <o:OLEObject Type="Embed" ProgID="Equation.DSMT4" ShapeID="_x0000_i1202" DrawAspect="Content" ObjectID="_1646928290" r:id="rId54"/>
              </w:object>
            </w:r>
          </w:p>
        </w:tc>
        <w:tc>
          <w:tcPr>
            <w:tcW w:w="1025" w:type="dxa"/>
          </w:tcPr>
          <w:p w:rsidR="002B6C67" w:rsidRDefault="002B6C67" w:rsidP="002B6C67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2B6C6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460" w:dyaOrig="300" w14:anchorId="50DB775F">
                <v:shape id="_x0000_i1203" type="#_x0000_t75" style="width:23.25pt;height:15pt" o:ole="">
                  <v:imagedata r:id="rId49" o:title=""/>
                </v:shape>
                <o:OLEObject Type="Embed" ProgID="Equation.DSMT4" ShapeID="_x0000_i1203" DrawAspect="Content" ObjectID="_1646928291" r:id="rId55"/>
              </w:object>
            </w:r>
          </w:p>
        </w:tc>
        <w:tc>
          <w:tcPr>
            <w:tcW w:w="1035" w:type="dxa"/>
          </w:tcPr>
          <w:p w:rsidR="002B6C67" w:rsidRDefault="002B6C67" w:rsidP="002B6C67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2B6C67">
              <w:rPr>
                <w:rFonts w:ascii="Times New Roman" w:hAnsi="Times New Roman" w:cs="Times New Roman"/>
                <w:position w:val="-4"/>
                <w:sz w:val="28"/>
                <w:szCs w:val="28"/>
                <w:lang w:val="ru-RU"/>
              </w:rPr>
              <w:object w:dxaOrig="540" w:dyaOrig="279" w14:anchorId="0E7F65F6">
                <v:shape id="_x0000_i1204" type="#_x0000_t75" style="width:27pt;height:14.25pt" o:ole="">
                  <v:imagedata r:id="rId51" o:title=""/>
                </v:shape>
                <o:OLEObject Type="Embed" ProgID="Equation.DSMT4" ShapeID="_x0000_i1204" DrawAspect="Content" ObjectID="_1646928292" r:id="rId56"/>
              </w:object>
            </w:r>
          </w:p>
        </w:tc>
      </w:tr>
      <w:tr w:rsidR="002B6C67" w:rsidTr="002B6C67">
        <w:tc>
          <w:tcPr>
            <w:tcW w:w="1477" w:type="dxa"/>
          </w:tcPr>
          <w:p w:rsidR="002B6C67" w:rsidRPr="002B6C67" w:rsidRDefault="002B6C67" w:rsidP="00A0094D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</w:p>
        </w:tc>
        <w:tc>
          <w:tcPr>
            <w:tcW w:w="1013" w:type="dxa"/>
          </w:tcPr>
          <w:p w:rsidR="002B6C67" w:rsidRDefault="002B6C67" w:rsidP="002B6C67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6.7</w:t>
            </w:r>
          </w:p>
        </w:tc>
        <w:tc>
          <w:tcPr>
            <w:tcW w:w="1027" w:type="dxa"/>
          </w:tcPr>
          <w:p w:rsidR="002B6C67" w:rsidRDefault="002B6C67" w:rsidP="002B6C67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1.33</w:t>
            </w:r>
          </w:p>
        </w:tc>
        <w:tc>
          <w:tcPr>
            <w:tcW w:w="1025" w:type="dxa"/>
          </w:tcPr>
          <w:p w:rsidR="002B6C67" w:rsidRDefault="002B6C67" w:rsidP="002B6C67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.7</w:t>
            </w:r>
          </w:p>
        </w:tc>
        <w:tc>
          <w:tcPr>
            <w:tcW w:w="1035" w:type="dxa"/>
          </w:tcPr>
          <w:p w:rsidR="002B6C67" w:rsidRDefault="002B6C67" w:rsidP="002B6C67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8.7</w:t>
            </w:r>
          </w:p>
        </w:tc>
        <w:tc>
          <w:tcPr>
            <w:tcW w:w="1015" w:type="dxa"/>
          </w:tcPr>
          <w:p w:rsidR="002B6C67" w:rsidRDefault="004E25B6" w:rsidP="004E25B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7</w:t>
            </w:r>
          </w:p>
        </w:tc>
        <w:tc>
          <w:tcPr>
            <w:tcW w:w="1027" w:type="dxa"/>
          </w:tcPr>
          <w:p w:rsidR="002B6C67" w:rsidRDefault="004E25B6" w:rsidP="004E25B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3</w:t>
            </w:r>
          </w:p>
        </w:tc>
        <w:tc>
          <w:tcPr>
            <w:tcW w:w="1025" w:type="dxa"/>
          </w:tcPr>
          <w:p w:rsidR="002B6C67" w:rsidRDefault="004E25B6" w:rsidP="004E25B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035" w:type="dxa"/>
          </w:tcPr>
          <w:p w:rsidR="002B6C67" w:rsidRDefault="004E25B6" w:rsidP="004E25B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0</w:t>
            </w:r>
          </w:p>
        </w:tc>
      </w:tr>
      <w:tr w:rsidR="004E25B6" w:rsidTr="002B6C67">
        <w:tc>
          <w:tcPr>
            <w:tcW w:w="1477" w:type="dxa"/>
          </w:tcPr>
          <w:p w:rsidR="004E25B6" w:rsidRPr="002B6C67" w:rsidRDefault="004E25B6" w:rsidP="004E25B6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KO</w:t>
            </w:r>
          </w:p>
        </w:tc>
        <w:tc>
          <w:tcPr>
            <w:tcW w:w="1013" w:type="dxa"/>
          </w:tcPr>
          <w:p w:rsidR="004E25B6" w:rsidRDefault="004E25B6" w:rsidP="004E25B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33</w:t>
            </w:r>
          </w:p>
        </w:tc>
        <w:tc>
          <w:tcPr>
            <w:tcW w:w="1027" w:type="dxa"/>
          </w:tcPr>
          <w:p w:rsidR="004E25B6" w:rsidRDefault="004E25B6" w:rsidP="004E25B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67</w:t>
            </w:r>
          </w:p>
        </w:tc>
        <w:tc>
          <w:tcPr>
            <w:tcW w:w="1025" w:type="dxa"/>
          </w:tcPr>
          <w:p w:rsidR="004E25B6" w:rsidRDefault="004E25B6" w:rsidP="004E25B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17</w:t>
            </w:r>
          </w:p>
        </w:tc>
        <w:tc>
          <w:tcPr>
            <w:tcW w:w="1035" w:type="dxa"/>
          </w:tcPr>
          <w:p w:rsidR="004E25B6" w:rsidRDefault="004E25B6" w:rsidP="004E25B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67</w:t>
            </w:r>
          </w:p>
        </w:tc>
        <w:tc>
          <w:tcPr>
            <w:tcW w:w="1015" w:type="dxa"/>
          </w:tcPr>
          <w:p w:rsidR="004E25B6" w:rsidRDefault="004E25B6" w:rsidP="004E25B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33</w:t>
            </w:r>
          </w:p>
        </w:tc>
        <w:tc>
          <w:tcPr>
            <w:tcW w:w="1027" w:type="dxa"/>
          </w:tcPr>
          <w:p w:rsidR="004E25B6" w:rsidRDefault="004E25B6" w:rsidP="004E25B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67</w:t>
            </w:r>
          </w:p>
        </w:tc>
        <w:tc>
          <w:tcPr>
            <w:tcW w:w="1025" w:type="dxa"/>
          </w:tcPr>
          <w:p w:rsidR="004E25B6" w:rsidRDefault="004E25B6" w:rsidP="004E25B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17</w:t>
            </w:r>
          </w:p>
        </w:tc>
        <w:tc>
          <w:tcPr>
            <w:tcW w:w="1035" w:type="dxa"/>
          </w:tcPr>
          <w:p w:rsidR="004E25B6" w:rsidRDefault="004E25B6" w:rsidP="004E25B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67</w:t>
            </w:r>
          </w:p>
        </w:tc>
      </w:tr>
      <w:tr w:rsidR="002B6C67" w:rsidTr="00F95B56">
        <w:tc>
          <w:tcPr>
            <w:tcW w:w="1477" w:type="dxa"/>
          </w:tcPr>
          <w:p w:rsidR="002B6C67" w:rsidRPr="002B6C67" w:rsidRDefault="002B6C67" w:rsidP="00A0094D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бщ)</w:t>
            </w:r>
          </w:p>
        </w:tc>
        <w:tc>
          <w:tcPr>
            <w:tcW w:w="4100" w:type="dxa"/>
            <w:gridSpan w:val="4"/>
          </w:tcPr>
          <w:p w:rsidR="002B6C67" w:rsidRDefault="004E25B6" w:rsidP="002B6C67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220</w:t>
            </w:r>
          </w:p>
        </w:tc>
        <w:tc>
          <w:tcPr>
            <w:tcW w:w="4102" w:type="dxa"/>
            <w:gridSpan w:val="4"/>
          </w:tcPr>
          <w:p w:rsidR="002B6C67" w:rsidRDefault="004E25B6" w:rsidP="004E25B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384</w:t>
            </w:r>
          </w:p>
        </w:tc>
      </w:tr>
      <w:tr w:rsidR="002B6C67" w:rsidTr="005E16F0">
        <w:tc>
          <w:tcPr>
            <w:tcW w:w="1477" w:type="dxa"/>
          </w:tcPr>
          <w:p w:rsidR="002B6C67" w:rsidRDefault="002B6C67" w:rsidP="00A0094D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СКО(общ)</w:t>
            </w:r>
          </w:p>
        </w:tc>
        <w:tc>
          <w:tcPr>
            <w:tcW w:w="4100" w:type="dxa"/>
            <w:gridSpan w:val="4"/>
          </w:tcPr>
          <w:p w:rsidR="002B6C67" w:rsidRDefault="004E25B6" w:rsidP="002B6C67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8.74</w:t>
            </w:r>
          </w:p>
        </w:tc>
        <w:tc>
          <w:tcPr>
            <w:tcW w:w="4102" w:type="dxa"/>
            <w:gridSpan w:val="4"/>
          </w:tcPr>
          <w:p w:rsidR="002B6C67" w:rsidRDefault="004E25B6" w:rsidP="004E25B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8.74</w:t>
            </w:r>
          </w:p>
        </w:tc>
      </w:tr>
      <w:tr w:rsidR="002B6C67" w:rsidTr="008B04CB">
        <w:tc>
          <w:tcPr>
            <w:tcW w:w="1477" w:type="dxa"/>
          </w:tcPr>
          <w:p w:rsidR="002B6C67" w:rsidRDefault="002B6C67" w:rsidP="00A0094D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Т 95%</w:t>
            </w:r>
          </w:p>
        </w:tc>
        <w:tc>
          <w:tcPr>
            <w:tcW w:w="4100" w:type="dxa"/>
            <w:gridSpan w:val="4"/>
          </w:tcPr>
          <w:p w:rsidR="002B6C67" w:rsidRDefault="004E25B6" w:rsidP="002B6C67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237.48</w:t>
            </w:r>
          </w:p>
        </w:tc>
        <w:tc>
          <w:tcPr>
            <w:tcW w:w="4102" w:type="dxa"/>
            <w:gridSpan w:val="4"/>
          </w:tcPr>
          <w:p w:rsidR="002B6C67" w:rsidRDefault="004E25B6" w:rsidP="004E25B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401.48</w:t>
            </w:r>
          </w:p>
        </w:tc>
      </w:tr>
      <w:tr w:rsidR="002B6C67" w:rsidTr="00C4118F">
        <w:tc>
          <w:tcPr>
            <w:tcW w:w="1477" w:type="dxa"/>
          </w:tcPr>
          <w:p w:rsidR="002B6C67" w:rsidRDefault="002B6C67" w:rsidP="00A0094D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∑Т проект</w:t>
            </w:r>
          </w:p>
        </w:tc>
        <w:tc>
          <w:tcPr>
            <w:tcW w:w="4100" w:type="dxa"/>
            <w:gridSpan w:val="4"/>
          </w:tcPr>
          <w:p w:rsidR="002B6C67" w:rsidRDefault="004E25B6" w:rsidP="002B6C67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949.92</w:t>
            </w:r>
          </w:p>
        </w:tc>
        <w:tc>
          <w:tcPr>
            <w:tcW w:w="4102" w:type="dxa"/>
            <w:gridSpan w:val="4"/>
          </w:tcPr>
          <w:p w:rsidR="002B6C67" w:rsidRDefault="004E25B6" w:rsidP="004E25B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5605.92</w:t>
            </w:r>
          </w:p>
        </w:tc>
      </w:tr>
      <w:tr w:rsidR="002B6C67" w:rsidTr="00CB4CC4">
        <w:tc>
          <w:tcPr>
            <w:tcW w:w="1477" w:type="dxa"/>
          </w:tcPr>
          <w:p w:rsidR="002B6C67" w:rsidRDefault="002B6C67" w:rsidP="00A0094D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∑Т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чел./ч.</w:t>
            </w:r>
          </w:p>
        </w:tc>
        <w:tc>
          <w:tcPr>
            <w:tcW w:w="4100" w:type="dxa"/>
            <w:gridSpan w:val="4"/>
          </w:tcPr>
          <w:p w:rsidR="002B6C67" w:rsidRDefault="004E25B6" w:rsidP="002B6C67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7.5</w:t>
            </w:r>
          </w:p>
        </w:tc>
        <w:tc>
          <w:tcPr>
            <w:tcW w:w="4102" w:type="dxa"/>
            <w:gridSpan w:val="4"/>
          </w:tcPr>
          <w:p w:rsidR="002B6C67" w:rsidRDefault="004E25B6" w:rsidP="004E25B6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2.4</w:t>
            </w:r>
          </w:p>
        </w:tc>
      </w:tr>
    </w:tbl>
    <w:p w:rsidR="00BE4166" w:rsidRDefault="00714C7E" w:rsidP="003202B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>Согласно таблице 1, можно сделать следующий вывод:</w:t>
      </w:r>
    </w:p>
    <w:p w:rsidR="00714C7E" w:rsidRDefault="00714C7E" w:rsidP="003202B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Что при использовании формулы для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бетта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>-распределения показатели значительно лучше по чел.*часам, чем при использовании треугольного распределения.</w:t>
      </w:r>
      <w:bookmarkStart w:id="0" w:name="_GoBack"/>
      <w:bookmarkEnd w:id="0"/>
    </w:p>
    <w:p w:rsidR="00714C7E" w:rsidRPr="00714C7E" w:rsidRDefault="00714C7E" w:rsidP="003202B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>П</w:t>
      </w:r>
      <w:r w:rsidRPr="00714C7E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>ри использовании формулы для бета-распределения коэффициент четверки при наиболее вероятной оценке сильно смещает итоговый результат расчетов в область этой оценки. Какой бы широкий интервал ни был между оптимистической и пессимистической оценкой – в итоге расчетов оценка близка к наиболее вероятной.</w:t>
      </w:r>
      <w:r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 xml:space="preserve"> </w:t>
      </w:r>
      <w:r w:rsidRPr="00714C7E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>В формуле, используемой для треугольного распределения, все оценки имеют одинаковый вес, и результат в большей степени зависит от интервалов, на расстоянии которых находятся от ожидаемой оценки крайние значения (оптимистическая и пессимистическая оценки).</w:t>
      </w:r>
    </w:p>
    <w:p w:rsidR="00714C7E" w:rsidRPr="00714C7E" w:rsidRDefault="00714C7E" w:rsidP="00714C7E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sectPr w:rsidR="00714C7E" w:rsidRPr="00714C7E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066F7A"/>
    <w:multiLevelType w:val="hybridMultilevel"/>
    <w:tmpl w:val="F752AAB0"/>
    <w:lvl w:ilvl="0" w:tplc="2534978A">
      <w:start w:val="2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  <w:b w:val="0"/>
        <w:i w:val="0"/>
        <w:spacing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7441437C"/>
    <w:multiLevelType w:val="hybridMultilevel"/>
    <w:tmpl w:val="41B2959C"/>
    <w:lvl w:ilvl="0" w:tplc="5D6A0E10">
      <w:start w:val="2"/>
      <w:numFmt w:val="bullet"/>
      <w:suff w:val="space"/>
      <w:lvlText w:val="–"/>
      <w:lvlJc w:val="left"/>
      <w:pPr>
        <w:ind w:left="1429" w:hanging="360"/>
      </w:pPr>
      <w:rPr>
        <w:rFonts w:ascii="Times New Roman" w:hAnsi="Times New Roman" w:cs="Times New Roman" w:hint="default"/>
        <w:b w:val="0"/>
        <w:i w:val="0"/>
        <w:spacing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3D2C"/>
    <w:rsid w:val="002B6C67"/>
    <w:rsid w:val="003202BB"/>
    <w:rsid w:val="004E25B6"/>
    <w:rsid w:val="004E3D2C"/>
    <w:rsid w:val="005B5381"/>
    <w:rsid w:val="00714C7E"/>
    <w:rsid w:val="0078240B"/>
    <w:rsid w:val="008C265F"/>
    <w:rsid w:val="008F402A"/>
    <w:rsid w:val="00934606"/>
    <w:rsid w:val="00A0094D"/>
    <w:rsid w:val="00BE4166"/>
    <w:rsid w:val="00C11F6B"/>
    <w:rsid w:val="00EC20E4"/>
    <w:rsid w:val="00ED0043"/>
    <w:rsid w:val="00F534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1101E6"/>
  <w15:chartTrackingRefBased/>
  <w15:docId w15:val="{BEB7ED3D-65D6-437C-85A8-AD6E1F84BE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11F6B"/>
    <w:pPr>
      <w:spacing w:after="200" w:line="276" w:lineRule="auto"/>
    </w:pPr>
    <w:rPr>
      <w:lang w:val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1F6B"/>
    <w:pPr>
      <w:ind w:left="720"/>
      <w:contextualSpacing/>
    </w:pPr>
  </w:style>
  <w:style w:type="table" w:styleId="TableGrid">
    <w:name w:val="Table Grid"/>
    <w:basedOn w:val="TableNormal"/>
    <w:uiPriority w:val="39"/>
    <w:rsid w:val="002B6C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7.bin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4</Pages>
  <Words>669</Words>
  <Characters>3819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8</cp:revision>
  <dcterms:created xsi:type="dcterms:W3CDTF">2020-03-28T15:44:00Z</dcterms:created>
  <dcterms:modified xsi:type="dcterms:W3CDTF">2020-03-28T1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